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25" d="100"/>
          <a:sy n="125" d="100"/>
        </p:scale>
        <p:origin x="1164" y="7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8E70C4-BDFD-4ED7-9441-A9E2944C43D2}" type="datetimeFigureOut">
              <a:rPr lang="ko-KR" altLang="en-US" smtClean="0"/>
              <a:pPr/>
              <a:t>2008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4E9B4-2A79-44BC-8F5E-9FB5CBD53E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이등변 삼각형 3"/>
          <p:cNvSpPr/>
          <p:nvPr/>
        </p:nvSpPr>
        <p:spPr>
          <a:xfrm>
            <a:off x="3357554" y="1785926"/>
            <a:ext cx="3143272" cy="2714644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3176588" y="2857500"/>
          <a:ext cx="720725" cy="360363"/>
        </p:xfrm>
        <a:graphic>
          <a:graphicData uri="http://schemas.openxmlformats.org/presentationml/2006/ole">
            <p:oleObj spid="_x0000_s1029" name="Equation" r:id="rId3" imgW="482400" imgH="241200" progId="Equation.DSMT4">
              <p:embed/>
            </p:oleObj>
          </a:graphicData>
        </a:graphic>
      </p:graphicFrame>
      <p:pic>
        <p:nvPicPr>
          <p:cNvPr id="1032" name="Picture 8" descr="C:\Documents and Settings\wizest\Local Settings\Temporary Internet Files\Content.IE5\GKCEPDSR\MCj04260560000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9058" y="1285860"/>
            <a:ext cx="1847850" cy="1463675"/>
          </a:xfrm>
          <a:prstGeom prst="rect">
            <a:avLst/>
          </a:prstGeom>
          <a:noFill/>
        </p:spPr>
      </p:pic>
      <p:pic>
        <p:nvPicPr>
          <p:cNvPr id="20" name="Picture 8" descr="C:\Documents and Settings\wizest\Local Settings\Temporary Internet Files\Content.IE5\GKCEPDSR\MCj04260560000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0298" y="3786190"/>
            <a:ext cx="1847850" cy="1463675"/>
          </a:xfrm>
          <a:prstGeom prst="rect">
            <a:avLst/>
          </a:prstGeom>
          <a:noFill/>
        </p:spPr>
      </p:pic>
      <p:pic>
        <p:nvPicPr>
          <p:cNvPr id="21" name="Picture 8" descr="C:\Documents and Settings\wizest\Local Settings\Temporary Internet Files\Content.IE5\GKCEPDSR\MCj04260560000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3786190"/>
            <a:ext cx="1847850" cy="1463675"/>
          </a:xfrm>
          <a:prstGeom prst="rect">
            <a:avLst/>
          </a:prstGeom>
          <a:noFill/>
        </p:spPr>
      </p:pic>
      <p:cxnSp>
        <p:nvCxnSpPr>
          <p:cNvPr id="25" name="직선 화살표 연결선 24"/>
          <p:cNvCxnSpPr/>
          <p:nvPr/>
        </p:nvCxnSpPr>
        <p:spPr>
          <a:xfrm rot="5400000">
            <a:off x="3719167" y="2995949"/>
            <a:ext cx="956810" cy="53702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/>
          <p:cNvCxnSpPr/>
          <p:nvPr/>
        </p:nvCxnSpPr>
        <p:spPr>
          <a:xfrm>
            <a:off x="4429124" y="4357694"/>
            <a:ext cx="1285884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 rot="16200000" flipV="1">
            <a:off x="5008684" y="2920878"/>
            <a:ext cx="1286333" cy="73094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화살표 연결선 34"/>
          <p:cNvCxnSpPr/>
          <p:nvPr/>
        </p:nvCxnSpPr>
        <p:spPr>
          <a:xfrm rot="16200000" flipH="1">
            <a:off x="5219700" y="2781299"/>
            <a:ext cx="1302437" cy="7404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/>
          <p:cNvCxnSpPr/>
          <p:nvPr/>
        </p:nvCxnSpPr>
        <p:spPr>
          <a:xfrm rot="5400000" flipH="1" flipV="1">
            <a:off x="3447705" y="2953315"/>
            <a:ext cx="957038" cy="5658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/>
          <p:cNvCxnSpPr/>
          <p:nvPr/>
        </p:nvCxnSpPr>
        <p:spPr>
          <a:xfrm rot="10800000">
            <a:off x="4357688" y="4643446"/>
            <a:ext cx="1000131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개체 46"/>
          <p:cNvGraphicFramePr>
            <a:graphicFrameLocks noChangeAspect="1"/>
          </p:cNvGraphicFramePr>
          <p:nvPr/>
        </p:nvGraphicFramePr>
        <p:xfrm>
          <a:off x="4224338" y="3143250"/>
          <a:ext cx="1004887" cy="360363"/>
        </p:xfrm>
        <a:graphic>
          <a:graphicData uri="http://schemas.openxmlformats.org/presentationml/2006/ole">
            <p:oleObj spid="_x0000_s1035" name="Equation" r:id="rId5" imgW="672840" imgH="241200" progId="Equation.DSMT4">
              <p:embed/>
            </p:oleObj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/>
        </p:nvGraphicFramePr>
        <p:xfrm>
          <a:off x="4867275" y="3500438"/>
          <a:ext cx="871538" cy="360362"/>
        </p:xfrm>
        <a:graphic>
          <a:graphicData uri="http://schemas.openxmlformats.org/presentationml/2006/ole">
            <p:oleObj spid="_x0000_s1036" name="Equation" r:id="rId6" imgW="583920" imgH="241200" progId="Equation.DSMT4">
              <p:embed/>
            </p:oleObj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/>
        </p:nvGraphicFramePr>
        <p:xfrm>
          <a:off x="5889625" y="2857500"/>
          <a:ext cx="854075" cy="360363"/>
        </p:xfrm>
        <a:graphic>
          <a:graphicData uri="http://schemas.openxmlformats.org/presentationml/2006/ole">
            <p:oleObj spid="_x0000_s1037" name="Equation" r:id="rId7" imgW="571320" imgH="241200" progId="Equation.DSMT4">
              <p:embed/>
            </p:oleObj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/>
        </p:nvGraphicFramePr>
        <p:xfrm>
          <a:off x="4727575" y="4010025"/>
          <a:ext cx="606425" cy="341313"/>
        </p:xfrm>
        <a:graphic>
          <a:graphicData uri="http://schemas.openxmlformats.org/presentationml/2006/ole">
            <p:oleObj spid="_x0000_s1038" name="Equation" r:id="rId8" imgW="406080" imgH="228600" progId="Equation.DSMT4">
              <p:embed/>
            </p:oleObj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/>
        </p:nvGraphicFramePr>
        <p:xfrm>
          <a:off x="4543425" y="4695825"/>
          <a:ext cx="720725" cy="341313"/>
        </p:xfrm>
        <a:graphic>
          <a:graphicData uri="http://schemas.openxmlformats.org/presentationml/2006/ole">
            <p:oleObj spid="_x0000_s1039" name="Equation" r:id="rId9" imgW="4824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86446" y="1643050"/>
            <a:ext cx="112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  <a:latin typeface="DejaVu Sans Condensed" pitchFamily="34" charset="2"/>
                <a:ea typeface="DejaVu Sans Condensed" pitchFamily="34" charset="2"/>
                <a:cs typeface="DejaVu Sans Condensed" pitchFamily="34" charset="2"/>
              </a:rPr>
              <a:t>Vehicle 1</a:t>
            </a:r>
            <a:endParaRPr lang="ko-KR" altLang="en-US" dirty="0">
              <a:solidFill>
                <a:srgbClr val="0070C0"/>
              </a:solidFill>
              <a:latin typeface="DejaVu Sans Condensed" pitchFamily="34" charset="2"/>
              <a:cs typeface="DejaVu Sans Condensed" pitchFamily="34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29454" y="4786322"/>
            <a:ext cx="112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  <a:latin typeface="DejaVu Sans Condensed" pitchFamily="34" charset="2"/>
                <a:ea typeface="DejaVu Sans Condensed" pitchFamily="34" charset="2"/>
                <a:cs typeface="DejaVu Sans Condensed" pitchFamily="34" charset="2"/>
              </a:rPr>
              <a:t>Vehicle 2</a:t>
            </a:r>
            <a:endParaRPr lang="ko-KR" altLang="en-US" dirty="0">
              <a:solidFill>
                <a:srgbClr val="0070C0"/>
              </a:solidFill>
              <a:latin typeface="DejaVu Sans Condensed" pitchFamily="34" charset="2"/>
              <a:cs typeface="DejaVu Sans Condensed" pitchFamily="34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57356" y="3714752"/>
            <a:ext cx="112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  <a:latin typeface="DejaVu Sans Condensed" pitchFamily="34" charset="2"/>
                <a:ea typeface="DejaVu Sans Condensed" pitchFamily="34" charset="2"/>
                <a:cs typeface="DejaVu Sans Condensed" pitchFamily="34" charset="2"/>
              </a:rPr>
              <a:t>Vehicle 3</a:t>
            </a:r>
            <a:endParaRPr lang="ko-KR" altLang="en-US" dirty="0">
              <a:solidFill>
                <a:srgbClr val="0070C0"/>
              </a:solidFill>
              <a:latin typeface="DejaVu Sans Condensed" pitchFamily="34" charset="2"/>
              <a:cs typeface="DejaVu Sans Condensed" pitchFamily="34" charset="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6</Words>
  <Application>Microsoft Office PowerPoint</Application>
  <PresentationFormat>화면 슬라이드 쇼(4:3)</PresentationFormat>
  <Paragraphs>3</Paragraphs>
  <Slides>1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3" baseType="lpstr">
      <vt:lpstr>Office 테마</vt:lpstr>
      <vt:lpstr>Equation</vt:lpstr>
      <vt:lpstr>슬라이드 1</vt:lpstr>
    </vt:vector>
  </TitlesOfParts>
  <Company>cds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wizest</dc:creator>
  <cp:lastModifiedBy>wizest</cp:lastModifiedBy>
  <cp:revision>11</cp:revision>
  <dcterms:created xsi:type="dcterms:W3CDTF">2008-03-29T09:07:44Z</dcterms:created>
  <dcterms:modified xsi:type="dcterms:W3CDTF">2008-03-29T09:48:03Z</dcterms:modified>
</cp:coreProperties>
</file>